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5D1B" w:rsidRDefault="00A85898" w:rsidP="00D85D1B">
      <w:r>
        <w:t>Math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76314A">
        <w:t>N</w:t>
      </w:r>
      <w:r w:rsidR="00D85D1B">
        <w:t>ame ________________________</w:t>
      </w:r>
      <w:r>
        <w:t>______</w:t>
      </w:r>
    </w:p>
    <w:p w:rsidR="00D85D1B" w:rsidRPr="00A85898" w:rsidRDefault="0094713A" w:rsidP="00D85D1B">
      <w:r w:rsidRPr="00A85898">
        <w:rPr>
          <w:b/>
        </w:rPr>
        <w:t>5-6</w:t>
      </w:r>
      <w:r w:rsidR="00D85D1B" w:rsidRPr="00A85898">
        <w:rPr>
          <w:b/>
        </w:rPr>
        <w:t xml:space="preserve"> Proofs with Coordinate Geometry</w:t>
      </w:r>
      <w:r w:rsidR="00A85898">
        <w:rPr>
          <w:b/>
        </w:rPr>
        <w:tab/>
      </w:r>
      <w:r w:rsidR="00A85898">
        <w:rPr>
          <w:b/>
        </w:rPr>
        <w:tab/>
      </w:r>
      <w:r w:rsidR="00A85898">
        <w:rPr>
          <w:b/>
        </w:rPr>
        <w:tab/>
      </w:r>
      <w:r w:rsidR="00A85898">
        <w:rPr>
          <w:b/>
        </w:rPr>
        <w:tab/>
      </w:r>
      <w:r w:rsidR="00A85898">
        <w:rPr>
          <w:b/>
        </w:rPr>
        <w:tab/>
      </w:r>
      <w:r w:rsidR="00A85898">
        <w:rPr>
          <w:b/>
        </w:rPr>
        <w:tab/>
      </w:r>
      <w:r w:rsidR="00A85898">
        <w:rPr>
          <w:b/>
        </w:rPr>
        <w:tab/>
      </w:r>
      <w:r w:rsidR="00A85898">
        <w:t>Date________</w:t>
      </w:r>
    </w:p>
    <w:p w:rsidR="006963A9" w:rsidRDefault="006963A9" w:rsidP="00D85D1B"/>
    <w:p w:rsidR="00D85D1B" w:rsidRPr="006963A9" w:rsidRDefault="006963A9" w:rsidP="006963A9">
      <w:pPr>
        <w:pStyle w:val="ListParagraph"/>
        <w:numPr>
          <w:ilvl w:val="0"/>
          <w:numId w:val="3"/>
        </w:numPr>
        <w:rPr>
          <w:i/>
        </w:rPr>
      </w:pPr>
      <w:r>
        <w:rPr>
          <w:i/>
        </w:rPr>
        <w:t>I can prove or disprove</w:t>
      </w:r>
      <w:r w:rsidR="001E5D18" w:rsidRPr="006963A9">
        <w:rPr>
          <w:i/>
        </w:rPr>
        <w:t xml:space="preserve"> a figure defined by given coordinates</w:t>
      </w:r>
      <w:r w:rsidRPr="006963A9">
        <w:rPr>
          <w:i/>
        </w:rPr>
        <w:t>.</w:t>
      </w:r>
      <w:r w:rsidR="001E5D18" w:rsidRPr="006963A9">
        <w:rPr>
          <w:i/>
        </w:rPr>
        <w:t xml:space="preserve"> </w:t>
      </w:r>
    </w:p>
    <w:p w:rsidR="00D85D1B" w:rsidRDefault="00D85D1B" w:rsidP="00D85D1B"/>
    <w:p w:rsidR="002226F1" w:rsidRDefault="0076314A" w:rsidP="002226F1">
      <w:pPr>
        <w:tabs>
          <w:tab w:val="left" w:pos="360"/>
        </w:tabs>
        <w:ind w:left="360" w:hanging="360"/>
      </w:pPr>
      <w:r>
        <w:t xml:space="preserve">1.   </w:t>
      </w:r>
      <w:r w:rsidR="00D85D1B">
        <w:t xml:space="preserve">Prove that the figure </w:t>
      </w:r>
      <w:r w:rsidR="00D85D1B" w:rsidRPr="001072F7">
        <w:rPr>
          <w:b/>
          <w:u w:val="single"/>
        </w:rPr>
        <w:t>is or is not</w:t>
      </w:r>
      <w:r w:rsidR="00D85D1B">
        <w:t xml:space="preserve"> a </w:t>
      </w:r>
      <w:r w:rsidR="00D85D1B" w:rsidRPr="001072F7">
        <w:rPr>
          <w:i/>
        </w:rPr>
        <w:t>parallelogram</w:t>
      </w:r>
      <w:r w:rsidR="00D85D1B">
        <w:t xml:space="preserve">.  To prove this fact, we will need to prove that </w:t>
      </w:r>
    </w:p>
    <w:p w:rsidR="002226F1" w:rsidRDefault="002226F1" w:rsidP="002226F1">
      <w:pPr>
        <w:tabs>
          <w:tab w:val="left" w:pos="360"/>
        </w:tabs>
        <w:ind w:left="360" w:hanging="360"/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400550</wp:posOffset>
            </wp:positionH>
            <wp:positionV relativeFrom="paragraph">
              <wp:posOffset>52070</wp:posOffset>
            </wp:positionV>
            <wp:extent cx="1954530" cy="1990725"/>
            <wp:effectExtent l="19050" t="0" r="762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4530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85D1B" w:rsidRDefault="002226F1" w:rsidP="002226F1">
      <w:pPr>
        <w:tabs>
          <w:tab w:val="left" w:pos="360"/>
        </w:tabs>
        <w:ind w:left="360" w:hanging="360"/>
      </w:pPr>
      <w:r>
        <w:t xml:space="preserve">      </w:t>
      </w:r>
      <w:r w:rsidR="00D85D1B">
        <w:t>opposite sides are __________________.</w:t>
      </w:r>
      <w:r>
        <w:t xml:space="preserve">  How do we prove it?</w:t>
      </w:r>
    </w:p>
    <w:p w:rsidR="002226F1" w:rsidRDefault="002226F1" w:rsidP="0076314A"/>
    <w:p w:rsidR="00D85D1B" w:rsidRDefault="00D85D1B" w:rsidP="00D85D1B"/>
    <w:p w:rsidR="00D85D1B" w:rsidRDefault="00D85D1B" w:rsidP="00D85D1B"/>
    <w:p w:rsidR="00D85D1B" w:rsidRDefault="00D85D1B" w:rsidP="00D85D1B"/>
    <w:p w:rsidR="00D85D1B" w:rsidRDefault="00D85D1B" w:rsidP="00D85D1B"/>
    <w:p w:rsidR="00D85D1B" w:rsidRDefault="00D85D1B" w:rsidP="00D85D1B"/>
    <w:p w:rsidR="00D85D1B" w:rsidRDefault="00D85D1B" w:rsidP="00D85D1B"/>
    <w:p w:rsidR="0076314A" w:rsidRDefault="0076314A" w:rsidP="00D85D1B"/>
    <w:p w:rsidR="00D85D1B" w:rsidRDefault="00D85D1B" w:rsidP="00D85D1B"/>
    <w:p w:rsidR="00D85D1B" w:rsidRDefault="00D85D1B" w:rsidP="00D85D1B"/>
    <w:p w:rsidR="00D85D1B" w:rsidRDefault="0076314A" w:rsidP="00703963"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69215</wp:posOffset>
            </wp:positionV>
            <wp:extent cx="2171700" cy="2228850"/>
            <wp:effectExtent l="1905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22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85D1B">
        <w:t>2.</w:t>
      </w:r>
      <w:r>
        <w:t xml:space="preserve">   </w:t>
      </w:r>
      <w:r w:rsidR="00D85D1B">
        <w:t xml:space="preserve">Prove that the figure </w:t>
      </w:r>
      <w:r w:rsidR="00D85D1B" w:rsidRPr="001072F7">
        <w:rPr>
          <w:b/>
          <w:u w:val="single"/>
        </w:rPr>
        <w:t>is or is not</w:t>
      </w:r>
      <w:r w:rsidR="00D85D1B">
        <w:t xml:space="preserve"> a </w:t>
      </w:r>
      <w:r w:rsidR="00D85D1B" w:rsidRPr="001072F7">
        <w:rPr>
          <w:i/>
        </w:rPr>
        <w:t>parallelogram</w:t>
      </w:r>
      <w:r w:rsidR="00D85D1B">
        <w:t xml:space="preserve">. </w:t>
      </w:r>
    </w:p>
    <w:p w:rsidR="00A06992" w:rsidRDefault="00A06992"/>
    <w:p w:rsidR="00A06992" w:rsidRDefault="00A06992"/>
    <w:p w:rsidR="006E32A3" w:rsidRDefault="006E32A3"/>
    <w:p w:rsidR="00A06992" w:rsidRDefault="00A06992"/>
    <w:p w:rsidR="00A06992" w:rsidRDefault="00A06992"/>
    <w:p w:rsidR="00A06992" w:rsidRDefault="00A06992"/>
    <w:p w:rsidR="00A06992" w:rsidRDefault="00A06992"/>
    <w:p w:rsidR="00A06992" w:rsidRDefault="00A06992"/>
    <w:p w:rsidR="00A06992" w:rsidRDefault="00A06992"/>
    <w:p w:rsidR="00A06992" w:rsidRDefault="00A06992"/>
    <w:p w:rsidR="009523D3" w:rsidRDefault="009523D3"/>
    <w:p w:rsidR="00A06992" w:rsidRDefault="00A06992"/>
    <w:p w:rsidR="00AF7AD6" w:rsidRDefault="0076314A" w:rsidP="00703963">
      <w:r>
        <w:t xml:space="preserve">3.   </w:t>
      </w:r>
      <w:r w:rsidR="00A06992">
        <w:t>Prove that the figure</w:t>
      </w:r>
      <w:r w:rsidR="00432ADB">
        <w:t xml:space="preserve"> </w:t>
      </w:r>
      <w:r w:rsidR="00432ADB">
        <w:rPr>
          <w:i/>
        </w:rPr>
        <w:t xml:space="preserve">GHIJ </w:t>
      </w:r>
      <w:r w:rsidR="00A06992">
        <w:t xml:space="preserve"> </w:t>
      </w:r>
      <w:r w:rsidR="00A06992" w:rsidRPr="001072F7">
        <w:rPr>
          <w:b/>
          <w:u w:val="single"/>
        </w:rPr>
        <w:t>is or is not</w:t>
      </w:r>
      <w:r w:rsidR="00A06992">
        <w:t xml:space="preserve"> a </w:t>
      </w:r>
      <w:r w:rsidR="00A06992" w:rsidRPr="001072F7">
        <w:rPr>
          <w:i/>
        </w:rPr>
        <w:t>parallelogram</w:t>
      </w:r>
      <w:r w:rsidR="00703963">
        <w:t xml:space="preserve">.  </w:t>
      </w:r>
      <w:r w:rsidR="00CA306D">
        <w:t xml:space="preserve">   </w:t>
      </w:r>
      <w:r w:rsidR="00461459" w:rsidRPr="00AF7AD6">
        <w:rPr>
          <w:position w:val="-14"/>
        </w:rPr>
        <w:object w:dxaOrig="3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75pt;height:19.5pt" o:ole="">
            <v:imagedata r:id="rId8" o:title=""/>
          </v:shape>
          <o:OLEObject Type="Embed" ProgID="Equation.DSMT4" ShapeID="_x0000_i1025" DrawAspect="Content" ObjectID="_1518414151" r:id="rId9"/>
        </w:object>
      </w:r>
    </w:p>
    <w:p w:rsidR="00AF7AD6" w:rsidRDefault="00AF7AD6"/>
    <w:p w:rsidR="00AF7AD6" w:rsidRDefault="00AF7AD6"/>
    <w:p w:rsidR="00AF7AD6" w:rsidRDefault="00AF7AD6"/>
    <w:p w:rsidR="00AF7AD6" w:rsidRDefault="00AF7AD6"/>
    <w:p w:rsidR="00AF7AD6" w:rsidRDefault="00AF7AD6"/>
    <w:p w:rsidR="00CA306D" w:rsidRDefault="00CA306D"/>
    <w:p w:rsidR="009523D3" w:rsidRDefault="009523D3"/>
    <w:p w:rsidR="00AF7AD6" w:rsidRDefault="00AF7AD6"/>
    <w:p w:rsidR="0076314A" w:rsidRDefault="0076314A"/>
    <w:p w:rsidR="0076314A" w:rsidRDefault="0076314A"/>
    <w:p w:rsidR="00AF7AD6" w:rsidRDefault="0076314A" w:rsidP="0076314A">
      <w:pPr>
        <w:pStyle w:val="ListParagraph"/>
        <w:ind w:left="0"/>
      </w:pPr>
      <w:r>
        <w:t xml:space="preserve">4.   </w:t>
      </w:r>
      <w:r w:rsidR="0031540E">
        <w:t>Find</w:t>
      </w:r>
      <w:r w:rsidR="00257F43">
        <w:t xml:space="preserve"> a fourth point that will make</w:t>
      </w:r>
      <w:r w:rsidR="0031540E">
        <w:t xml:space="preserve"> parallelogram</w:t>
      </w:r>
      <w:r w:rsidR="00257F43">
        <w:t xml:space="preserve"> </w:t>
      </w:r>
      <w:r w:rsidR="00257F43">
        <w:rPr>
          <w:i/>
        </w:rPr>
        <w:t>ABCD</w:t>
      </w:r>
      <w:r w:rsidR="0031540E">
        <w:t>.</w:t>
      </w:r>
      <w:r w:rsidR="00CA306D">
        <w:t xml:space="preserve">      </w:t>
      </w:r>
      <w:r w:rsidR="00461459" w:rsidRPr="00AF7AD6">
        <w:rPr>
          <w:position w:val="-14"/>
        </w:rPr>
        <w:object w:dxaOrig="3620" w:dyaOrig="400">
          <v:shape id="_x0000_i1026" type="#_x0000_t75" style="width:180.75pt;height:19.5pt" o:ole="">
            <v:imagedata r:id="rId10" o:title=""/>
          </v:shape>
          <o:OLEObject Type="Embed" ProgID="Equation.DSMT4" ShapeID="_x0000_i1026" DrawAspect="Content" ObjectID="_1518414152" r:id="rId11"/>
        </w:object>
      </w:r>
    </w:p>
    <w:p w:rsidR="00AF7AD6" w:rsidRDefault="00AF7AD6"/>
    <w:p w:rsidR="00AF7AD6" w:rsidRDefault="00AF7AD6"/>
    <w:p w:rsidR="00AF7AD6" w:rsidRDefault="00AF7AD6"/>
    <w:p w:rsidR="00847469" w:rsidRDefault="00847469"/>
    <w:p w:rsidR="00847469" w:rsidRDefault="00847469"/>
    <w:p w:rsidR="009523D3" w:rsidRDefault="009523D3"/>
    <w:p w:rsidR="00847469" w:rsidRDefault="00847469"/>
    <w:p w:rsidR="00847469" w:rsidRDefault="00847469"/>
    <w:p w:rsidR="00847469" w:rsidRDefault="00D71C3C" w:rsidP="0076314A">
      <w:pPr>
        <w:spacing w:line="480" w:lineRule="auto"/>
        <w:ind w:left="360" w:hanging="360"/>
      </w:pPr>
      <w:r>
        <w:rPr>
          <w:noProof/>
        </w:rPr>
        <w:lastRenderedPageBreak/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010025</wp:posOffset>
            </wp:positionH>
            <wp:positionV relativeFrom="paragraph">
              <wp:posOffset>952500</wp:posOffset>
            </wp:positionV>
            <wp:extent cx="2209800" cy="2209800"/>
            <wp:effectExtent l="1905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6314A">
        <w:t xml:space="preserve">5.   </w:t>
      </w:r>
      <w:r w:rsidR="00847469">
        <w:t xml:space="preserve">Prove that the figure </w:t>
      </w:r>
      <w:r w:rsidR="00847469" w:rsidRPr="0076314A">
        <w:rPr>
          <w:b/>
          <w:u w:val="single"/>
        </w:rPr>
        <w:t>is or is not</w:t>
      </w:r>
      <w:r w:rsidR="00847469">
        <w:t xml:space="preserve"> a </w:t>
      </w:r>
      <w:r w:rsidR="00847469" w:rsidRPr="0076314A">
        <w:rPr>
          <w:i/>
        </w:rPr>
        <w:t>rectangle</w:t>
      </w:r>
      <w:r w:rsidR="00847469">
        <w:t xml:space="preserve">.  To prove this, we will have to use the slopes of the sides to prove </w:t>
      </w:r>
      <w:r w:rsidR="00D10F10">
        <w:t xml:space="preserve">that </w:t>
      </w:r>
      <w:r w:rsidR="000C3CA8">
        <w:t xml:space="preserve">all </w:t>
      </w:r>
      <w:r w:rsidR="00F92483">
        <w:t>consecutive</w:t>
      </w:r>
      <w:r w:rsidR="00D10F10">
        <w:t xml:space="preserve"> </w:t>
      </w:r>
      <w:r w:rsidR="00847469">
        <w:t>s</w:t>
      </w:r>
      <w:r w:rsidR="00D10F10">
        <w:t>ides</w:t>
      </w:r>
      <w:r w:rsidR="0076314A">
        <w:t xml:space="preserve"> are ___________________</w:t>
      </w:r>
      <w:r w:rsidR="00F92483">
        <w:t xml:space="preserve"> </w:t>
      </w:r>
      <w:r w:rsidR="00F92483" w:rsidRPr="0076314A">
        <w:rPr>
          <w:b/>
        </w:rPr>
        <w:t>OR</w:t>
      </w:r>
      <w:r w:rsidR="00F92483">
        <w:t xml:space="preserve"> prove </w:t>
      </w:r>
      <w:r w:rsidR="006A4972">
        <w:t>that the</w:t>
      </w:r>
      <w:r w:rsidR="0076314A">
        <w:t xml:space="preserve"> figure is a </w:t>
      </w:r>
      <w:r w:rsidR="006A4972">
        <w:t xml:space="preserve">parallelogram </w:t>
      </w:r>
      <w:r w:rsidR="00F92483">
        <w:t>and</w:t>
      </w:r>
      <w:r w:rsidR="000C3CA8">
        <w:t xml:space="preserve"> then</w:t>
      </w:r>
      <w:r w:rsidR="00F92483">
        <w:t xml:space="preserve"> use the slopes of the sides to prov</w:t>
      </w:r>
      <w:r w:rsidR="007A487A">
        <w:t xml:space="preserve">e one pair of consecutive sides </w:t>
      </w:r>
      <w:r w:rsidR="006A4972">
        <w:t>are</w:t>
      </w:r>
      <w:r w:rsidR="00F92483">
        <w:t>__________________.</w:t>
      </w:r>
      <w:r w:rsidR="00847469">
        <w:t xml:space="preserve">  </w:t>
      </w:r>
    </w:p>
    <w:p w:rsidR="00847469" w:rsidRDefault="00847469" w:rsidP="00847469"/>
    <w:p w:rsidR="00847469" w:rsidRDefault="00847469" w:rsidP="00847469"/>
    <w:p w:rsidR="00847469" w:rsidRDefault="00847469" w:rsidP="00847469"/>
    <w:p w:rsidR="00847469" w:rsidRDefault="00847469" w:rsidP="00847469"/>
    <w:p w:rsidR="00847469" w:rsidRDefault="00847469" w:rsidP="00847469"/>
    <w:p w:rsidR="00847469" w:rsidRDefault="00847469" w:rsidP="00847469"/>
    <w:p w:rsidR="007A487A" w:rsidRDefault="007A487A" w:rsidP="00847469"/>
    <w:p w:rsidR="007A487A" w:rsidRDefault="007A487A" w:rsidP="00847469"/>
    <w:p w:rsidR="00847469" w:rsidRDefault="00847469" w:rsidP="00847469"/>
    <w:p w:rsidR="00847469" w:rsidRDefault="00847469" w:rsidP="00847469"/>
    <w:p w:rsidR="00847469" w:rsidRDefault="00847469" w:rsidP="00847469"/>
    <w:p w:rsidR="007A487A" w:rsidRDefault="007A487A" w:rsidP="00847469"/>
    <w:p w:rsidR="00847469" w:rsidRDefault="00847469" w:rsidP="00847469"/>
    <w:p w:rsidR="0076314A" w:rsidRDefault="0076314A" w:rsidP="0076314A"/>
    <w:p w:rsidR="00D71C3C" w:rsidRDefault="007A487A" w:rsidP="0076314A"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276725</wp:posOffset>
            </wp:positionH>
            <wp:positionV relativeFrom="paragraph">
              <wp:posOffset>31115</wp:posOffset>
            </wp:positionV>
            <wp:extent cx="1828800" cy="1876425"/>
            <wp:effectExtent l="19050" t="0" r="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6314A">
        <w:t xml:space="preserve">6.   </w:t>
      </w:r>
      <w:r w:rsidR="00847469">
        <w:t xml:space="preserve">Prove that the figure </w:t>
      </w:r>
      <w:r w:rsidR="00847469" w:rsidRPr="00847469">
        <w:rPr>
          <w:b/>
          <w:u w:val="single"/>
        </w:rPr>
        <w:t>is or is not</w:t>
      </w:r>
      <w:r w:rsidR="00847469">
        <w:t xml:space="preserve"> a </w:t>
      </w:r>
      <w:r w:rsidR="00847469" w:rsidRPr="00847469">
        <w:rPr>
          <w:i/>
        </w:rPr>
        <w:t>rectangle</w:t>
      </w:r>
      <w:r w:rsidR="00847469">
        <w:t xml:space="preserve">.  </w:t>
      </w:r>
    </w:p>
    <w:p w:rsidR="00847469" w:rsidRDefault="00847469" w:rsidP="00D71C3C">
      <w:pPr>
        <w:pStyle w:val="ListParagraph"/>
        <w:spacing w:line="480" w:lineRule="auto"/>
        <w:ind w:left="0"/>
      </w:pPr>
    </w:p>
    <w:p w:rsidR="00847469" w:rsidRDefault="00847469" w:rsidP="00847469"/>
    <w:p w:rsidR="00847469" w:rsidRDefault="00847469" w:rsidP="00847469"/>
    <w:p w:rsidR="00847469" w:rsidRDefault="00847469" w:rsidP="00847469"/>
    <w:p w:rsidR="007A487A" w:rsidRDefault="007A487A" w:rsidP="00847469"/>
    <w:p w:rsidR="00847469" w:rsidRDefault="00847469" w:rsidP="00847469"/>
    <w:p w:rsidR="007A487A" w:rsidRDefault="007A487A" w:rsidP="00847469"/>
    <w:p w:rsidR="007A487A" w:rsidRDefault="007A487A" w:rsidP="00847469"/>
    <w:p w:rsidR="007A487A" w:rsidRDefault="007A487A" w:rsidP="00847469"/>
    <w:p w:rsidR="00847469" w:rsidRDefault="00847469" w:rsidP="00847469"/>
    <w:p w:rsidR="00703963" w:rsidRDefault="00703963" w:rsidP="00847469"/>
    <w:p w:rsidR="0076314A" w:rsidRDefault="0076314A" w:rsidP="0076314A">
      <w:pPr>
        <w:pStyle w:val="ListParagraph"/>
        <w:spacing w:line="480" w:lineRule="auto"/>
        <w:ind w:left="48"/>
      </w:pPr>
    </w:p>
    <w:p w:rsidR="00847469" w:rsidRDefault="0076314A" w:rsidP="0076314A">
      <w:pPr>
        <w:pStyle w:val="ListParagraph"/>
        <w:spacing w:line="480" w:lineRule="auto"/>
        <w:ind w:left="48"/>
      </w:pPr>
      <w:r>
        <w:t xml:space="preserve">7.   </w:t>
      </w:r>
      <w:r w:rsidR="00847469">
        <w:t>Prove that the figure</w:t>
      </w:r>
      <w:r w:rsidR="00CD73CA">
        <w:t xml:space="preserve"> </w:t>
      </w:r>
      <w:r w:rsidR="00CD73CA">
        <w:rPr>
          <w:i/>
        </w:rPr>
        <w:t>ABCD</w:t>
      </w:r>
      <w:r w:rsidR="00847469">
        <w:t xml:space="preserve"> </w:t>
      </w:r>
      <w:r w:rsidR="00847469" w:rsidRPr="00847469">
        <w:rPr>
          <w:b/>
          <w:u w:val="single"/>
        </w:rPr>
        <w:t>is or is not</w:t>
      </w:r>
      <w:r w:rsidR="00847469">
        <w:t xml:space="preserve"> a </w:t>
      </w:r>
      <w:r w:rsidR="00847469" w:rsidRPr="00847469">
        <w:rPr>
          <w:i/>
        </w:rPr>
        <w:t>rectangle</w:t>
      </w:r>
      <w:r w:rsidR="00847469">
        <w:t xml:space="preserve">.  </w:t>
      </w:r>
      <w:r w:rsidR="00D71C3C">
        <w:tab/>
      </w:r>
      <w:r w:rsidR="00461459" w:rsidRPr="00AF7AD6">
        <w:rPr>
          <w:position w:val="-14"/>
        </w:rPr>
        <w:object w:dxaOrig="3760" w:dyaOrig="400">
          <v:shape id="_x0000_i1027" type="#_x0000_t75" style="width:187.5pt;height:19.5pt" o:ole="">
            <v:imagedata r:id="rId14" o:title=""/>
          </v:shape>
          <o:OLEObject Type="Embed" ProgID="Equation.DSMT4" ShapeID="_x0000_i1027" DrawAspect="Content" ObjectID="_1518414153" r:id="rId15"/>
        </w:object>
      </w:r>
    </w:p>
    <w:p w:rsidR="00847469" w:rsidRDefault="00847469" w:rsidP="00847469"/>
    <w:p w:rsidR="00847469" w:rsidRDefault="00847469" w:rsidP="00847469"/>
    <w:p w:rsidR="00847469" w:rsidRDefault="00847469" w:rsidP="00847469"/>
    <w:p w:rsidR="0076314A" w:rsidRDefault="0076314A" w:rsidP="00847469"/>
    <w:p w:rsidR="007A487A" w:rsidRDefault="007A487A" w:rsidP="00847469"/>
    <w:p w:rsidR="007A487A" w:rsidRDefault="007A487A" w:rsidP="00847469"/>
    <w:p w:rsidR="007A487A" w:rsidRDefault="007A487A" w:rsidP="00847469"/>
    <w:p w:rsidR="007A487A" w:rsidRDefault="007A487A" w:rsidP="00847469"/>
    <w:p w:rsidR="007A487A" w:rsidRDefault="007A487A" w:rsidP="00847469"/>
    <w:p w:rsidR="009523D3" w:rsidRDefault="009523D3" w:rsidP="00847469"/>
    <w:p w:rsidR="009523D3" w:rsidRDefault="009523D3" w:rsidP="00847469"/>
    <w:p w:rsidR="009523D3" w:rsidRDefault="009523D3" w:rsidP="00847469"/>
    <w:p w:rsidR="007C6EC8" w:rsidRDefault="0076314A" w:rsidP="0076314A">
      <w:pPr>
        <w:pStyle w:val="ListParagraph"/>
        <w:ind w:left="0"/>
        <w:rPr>
          <w:noProof/>
        </w:rPr>
      </w:pPr>
      <w:r>
        <w:lastRenderedPageBreak/>
        <w:t xml:space="preserve">8.   </w:t>
      </w:r>
      <w:r w:rsidR="007C6EC8">
        <w:t xml:space="preserve">Find a point </w:t>
      </w:r>
      <w:r w:rsidR="007C6EC8" w:rsidRPr="007C6EC8">
        <w:rPr>
          <w:i/>
        </w:rPr>
        <w:t>K</w:t>
      </w:r>
      <w:r w:rsidR="007C6EC8">
        <w:rPr>
          <w:i/>
        </w:rPr>
        <w:t xml:space="preserve"> </w:t>
      </w:r>
      <w:r w:rsidR="007C6EC8">
        <w:t xml:space="preserve">that makes the figure a </w:t>
      </w:r>
      <w:r w:rsidR="007C6EC8" w:rsidRPr="008A10D7">
        <w:rPr>
          <w:i/>
        </w:rPr>
        <w:t>rectangle</w:t>
      </w:r>
      <w:r w:rsidR="007C6EC8">
        <w:t xml:space="preserve">, then </w:t>
      </w:r>
      <w:r w:rsidR="007C6EC8" w:rsidRPr="007C6EC8">
        <w:t>p</w:t>
      </w:r>
      <w:r w:rsidR="005275BB" w:rsidRPr="007C6EC8">
        <w:t>rove</w:t>
      </w:r>
      <w:r w:rsidR="005275BB">
        <w:t xml:space="preserve"> that the figure </w:t>
      </w:r>
      <w:r w:rsidR="007C6EC8">
        <w:rPr>
          <w:b/>
          <w:u w:val="single"/>
        </w:rPr>
        <w:t>is</w:t>
      </w:r>
      <w:r w:rsidR="005275BB">
        <w:t xml:space="preserve"> a </w:t>
      </w:r>
      <w:r w:rsidR="005275BB" w:rsidRPr="00847469">
        <w:rPr>
          <w:i/>
        </w:rPr>
        <w:t>rectangle</w:t>
      </w:r>
      <w:r w:rsidR="005275BB">
        <w:t xml:space="preserve">.  </w:t>
      </w:r>
    </w:p>
    <w:p w:rsidR="007C6EC8" w:rsidRDefault="007A487A" w:rsidP="007C6EC8">
      <w:pPr>
        <w:pStyle w:val="ListParagraph"/>
        <w:ind w:left="0"/>
      </w:pPr>
      <w:r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371975</wp:posOffset>
            </wp:positionH>
            <wp:positionV relativeFrom="paragraph">
              <wp:posOffset>62865</wp:posOffset>
            </wp:positionV>
            <wp:extent cx="2019300" cy="2047875"/>
            <wp:effectExtent l="19050" t="0" r="0" b="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71C3C" w:rsidRDefault="00D71C3C" w:rsidP="007C6EC8">
      <w:pPr>
        <w:pStyle w:val="ListParagraph"/>
        <w:ind w:left="0"/>
        <w:rPr>
          <w:noProof/>
        </w:rPr>
      </w:pPr>
    </w:p>
    <w:p w:rsidR="005275BB" w:rsidRDefault="005275BB" w:rsidP="005275BB"/>
    <w:p w:rsidR="005275BB" w:rsidRDefault="005275BB" w:rsidP="005275B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</w:t>
      </w:r>
    </w:p>
    <w:p w:rsidR="00847469" w:rsidRDefault="00847469" w:rsidP="00847469"/>
    <w:p w:rsidR="00847469" w:rsidRDefault="00847469" w:rsidP="00847469"/>
    <w:p w:rsidR="007A487A" w:rsidRDefault="007A487A" w:rsidP="00847469"/>
    <w:p w:rsidR="007A487A" w:rsidRDefault="007A487A" w:rsidP="00847469"/>
    <w:p w:rsidR="007A487A" w:rsidRDefault="007A487A" w:rsidP="00847469"/>
    <w:p w:rsidR="007A487A" w:rsidRDefault="007A487A" w:rsidP="00847469"/>
    <w:p w:rsidR="007A487A" w:rsidRDefault="007A487A" w:rsidP="00847469"/>
    <w:p w:rsidR="0076314A" w:rsidRDefault="0076314A" w:rsidP="00847469"/>
    <w:p w:rsidR="00847469" w:rsidRDefault="00847469" w:rsidP="00847469"/>
    <w:p w:rsidR="00847469" w:rsidRDefault="00847469" w:rsidP="00847469"/>
    <w:p w:rsidR="00D71C3C" w:rsidRDefault="00D71C3C"/>
    <w:p w:rsidR="007A487A" w:rsidRDefault="0076314A" w:rsidP="0076314A">
      <w:pPr>
        <w:pStyle w:val="ListParagraph"/>
        <w:tabs>
          <w:tab w:val="left" w:pos="360"/>
        </w:tabs>
        <w:ind w:left="360" w:hanging="360"/>
      </w:pPr>
      <w:r>
        <w:t xml:space="preserve">9.   </w:t>
      </w:r>
      <w:r w:rsidR="003D7AE0">
        <w:t xml:space="preserve">Prove that the figure </w:t>
      </w:r>
      <w:r w:rsidR="003D7AE0" w:rsidRPr="003D7AE0">
        <w:rPr>
          <w:b/>
          <w:u w:val="single"/>
        </w:rPr>
        <w:t>is or is not</w:t>
      </w:r>
      <w:r w:rsidR="003D7AE0">
        <w:t xml:space="preserve"> a </w:t>
      </w:r>
      <w:r w:rsidR="003D7AE0" w:rsidRPr="003D7AE0">
        <w:rPr>
          <w:i/>
        </w:rPr>
        <w:t>rhombus</w:t>
      </w:r>
      <w:r w:rsidR="003D7AE0">
        <w:t xml:space="preserve">.  </w:t>
      </w:r>
      <w:r w:rsidR="002C31CE">
        <w:t>To prove this</w:t>
      </w:r>
      <w:r w:rsidR="00724AA6">
        <w:t>,</w:t>
      </w:r>
      <w:r w:rsidR="003D7AE0">
        <w:t xml:space="preserve"> </w:t>
      </w:r>
      <w:r w:rsidR="00724AA6">
        <w:t xml:space="preserve">show </w:t>
      </w:r>
      <w:r w:rsidR="003D7AE0">
        <w:t>that that all side</w:t>
      </w:r>
      <w:r w:rsidR="00724AA6">
        <w:t xml:space="preserve">s are ___________ </w:t>
      </w:r>
    </w:p>
    <w:p w:rsidR="007A487A" w:rsidRDefault="007A487A" w:rsidP="0076314A">
      <w:pPr>
        <w:pStyle w:val="ListParagraph"/>
        <w:tabs>
          <w:tab w:val="left" w:pos="360"/>
        </w:tabs>
        <w:ind w:left="360" w:hanging="360"/>
      </w:pPr>
    </w:p>
    <w:p w:rsidR="003D7AE0" w:rsidRDefault="00724AA6" w:rsidP="007A487A">
      <w:pPr>
        <w:pStyle w:val="ListParagraph"/>
        <w:tabs>
          <w:tab w:val="left" w:pos="360"/>
        </w:tabs>
        <w:ind w:left="360"/>
      </w:pPr>
      <w:r w:rsidRPr="00724AA6">
        <w:rPr>
          <w:b/>
        </w:rPr>
        <w:t>OR</w:t>
      </w:r>
      <w:r w:rsidR="003D7AE0" w:rsidRPr="00A5262E">
        <w:t xml:space="preserve"> </w:t>
      </w:r>
      <w:r w:rsidR="00703963">
        <w:t xml:space="preserve">prove </w:t>
      </w:r>
      <w:r>
        <w:t>that</w:t>
      </w:r>
      <w:r w:rsidR="003D7AE0">
        <w:t xml:space="preserve"> it is a parallelogram</w:t>
      </w:r>
      <w:r>
        <w:t xml:space="preserve"> and one set of consecutive sides are ________________</w:t>
      </w:r>
      <w:r w:rsidR="003D7AE0">
        <w:t xml:space="preserve">. </w:t>
      </w:r>
    </w:p>
    <w:p w:rsidR="003D7AE0" w:rsidRDefault="007A487A" w:rsidP="003D7AE0"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438650</wp:posOffset>
            </wp:positionH>
            <wp:positionV relativeFrom="paragraph">
              <wp:posOffset>64770</wp:posOffset>
            </wp:positionV>
            <wp:extent cx="2009775" cy="2038350"/>
            <wp:effectExtent l="19050" t="0" r="9525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03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D7AE0" w:rsidRDefault="003D7AE0" w:rsidP="003D7AE0"/>
    <w:p w:rsidR="003D7AE0" w:rsidRDefault="003D7AE0" w:rsidP="003D7AE0"/>
    <w:p w:rsidR="003D7AE0" w:rsidRDefault="003D7AE0" w:rsidP="003D7AE0"/>
    <w:p w:rsidR="003D7AE0" w:rsidRDefault="003D7AE0" w:rsidP="003D7AE0"/>
    <w:p w:rsidR="003D7AE0" w:rsidRDefault="003D7AE0" w:rsidP="003D7AE0"/>
    <w:p w:rsidR="003D7AE0" w:rsidRDefault="003D7AE0" w:rsidP="003D7AE0"/>
    <w:p w:rsidR="007A487A" w:rsidRDefault="007A487A" w:rsidP="003D7AE0"/>
    <w:p w:rsidR="007A487A" w:rsidRDefault="007A487A" w:rsidP="003D7AE0"/>
    <w:p w:rsidR="007A487A" w:rsidRDefault="007A487A" w:rsidP="003D7AE0"/>
    <w:p w:rsidR="007A487A" w:rsidRDefault="007A487A" w:rsidP="003D7AE0"/>
    <w:p w:rsidR="007A487A" w:rsidRDefault="007A487A" w:rsidP="003D7AE0"/>
    <w:p w:rsidR="007A487A" w:rsidRDefault="007A487A" w:rsidP="003D7AE0"/>
    <w:p w:rsidR="007A487A" w:rsidRDefault="007A487A" w:rsidP="003D7AE0"/>
    <w:p w:rsidR="0076314A" w:rsidRDefault="0076314A" w:rsidP="003D7AE0"/>
    <w:p w:rsidR="003D7AE0" w:rsidRDefault="003D7AE0" w:rsidP="003D7AE0"/>
    <w:p w:rsidR="003D7AE0" w:rsidRDefault="003D7AE0" w:rsidP="003D7AE0"/>
    <w:p w:rsidR="00AF7AD6" w:rsidRDefault="00056A98" w:rsidP="0076314A">
      <w:pPr>
        <w:pStyle w:val="ListParagraph"/>
        <w:ind w:left="0"/>
      </w:pPr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4280528</wp:posOffset>
            </wp:positionH>
            <wp:positionV relativeFrom="paragraph">
              <wp:posOffset>124460</wp:posOffset>
            </wp:positionV>
            <wp:extent cx="2114550" cy="2114550"/>
            <wp:effectExtent l="1905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6314A">
        <w:t xml:space="preserve">10.   </w:t>
      </w:r>
      <w:r w:rsidR="00703963">
        <w:t xml:space="preserve">Prove that the figure </w:t>
      </w:r>
      <w:r w:rsidR="00703963" w:rsidRPr="00703963">
        <w:rPr>
          <w:b/>
          <w:u w:val="single"/>
        </w:rPr>
        <w:t>is or is not</w:t>
      </w:r>
      <w:r w:rsidR="00703963">
        <w:t xml:space="preserve"> a </w:t>
      </w:r>
      <w:r w:rsidR="00703963" w:rsidRPr="00703963">
        <w:rPr>
          <w:i/>
        </w:rPr>
        <w:t>rhombus.</w:t>
      </w:r>
      <w:r w:rsidR="00703963">
        <w:rPr>
          <w:noProof/>
        </w:rPr>
        <w:t xml:space="preserve"> </w:t>
      </w:r>
    </w:p>
    <w:p w:rsidR="00703963" w:rsidRDefault="00703963" w:rsidP="00703963"/>
    <w:p w:rsidR="00703963" w:rsidRDefault="00703963" w:rsidP="00703963"/>
    <w:p w:rsidR="00703963" w:rsidRDefault="00703963" w:rsidP="00703963"/>
    <w:p w:rsidR="00703963" w:rsidRDefault="00703963" w:rsidP="00703963"/>
    <w:p w:rsidR="00703963" w:rsidRDefault="00703963" w:rsidP="00703963"/>
    <w:p w:rsidR="00703963" w:rsidRDefault="00703963" w:rsidP="00703963"/>
    <w:p w:rsidR="00703963" w:rsidRDefault="00703963" w:rsidP="00703963"/>
    <w:p w:rsidR="00703963" w:rsidRDefault="00703963" w:rsidP="00703963"/>
    <w:p w:rsidR="00703963" w:rsidRDefault="00703963" w:rsidP="00703963"/>
    <w:p w:rsidR="00703963" w:rsidRDefault="00703963" w:rsidP="00703963"/>
    <w:p w:rsidR="00703963" w:rsidRDefault="00703963" w:rsidP="00703963"/>
    <w:p w:rsidR="00703963" w:rsidRDefault="00703963" w:rsidP="00703963"/>
    <w:p w:rsidR="00703963" w:rsidRDefault="00703963" w:rsidP="00703963"/>
    <w:p w:rsidR="007A487A" w:rsidRDefault="007A487A" w:rsidP="00703963"/>
    <w:p w:rsidR="00703963" w:rsidRDefault="0076314A" w:rsidP="0076314A">
      <w:pPr>
        <w:pStyle w:val="ListParagraph"/>
        <w:ind w:left="0"/>
      </w:pPr>
      <w:r>
        <w:lastRenderedPageBreak/>
        <w:t xml:space="preserve">11.   </w:t>
      </w:r>
      <w:r w:rsidR="00703963">
        <w:t xml:space="preserve">Prove that the figure </w:t>
      </w:r>
      <w:r w:rsidR="00703963">
        <w:rPr>
          <w:i/>
        </w:rPr>
        <w:t xml:space="preserve">CATS </w:t>
      </w:r>
      <w:r w:rsidR="00703963">
        <w:t xml:space="preserve"> </w:t>
      </w:r>
      <w:r w:rsidR="00703963" w:rsidRPr="003D7AE0">
        <w:rPr>
          <w:b/>
          <w:u w:val="single"/>
        </w:rPr>
        <w:t>is or is not</w:t>
      </w:r>
      <w:r w:rsidR="00703963">
        <w:t xml:space="preserve"> a </w:t>
      </w:r>
      <w:r w:rsidR="00703963" w:rsidRPr="003D7AE0">
        <w:rPr>
          <w:i/>
        </w:rPr>
        <w:t>rhombus</w:t>
      </w:r>
      <w:r w:rsidR="00703963">
        <w:rPr>
          <w:i/>
        </w:rPr>
        <w:t>.</w:t>
      </w:r>
      <w:r w:rsidR="00703963">
        <w:rPr>
          <w:i/>
        </w:rPr>
        <w:tab/>
        <w:t xml:space="preserve"> </w:t>
      </w:r>
      <w:r w:rsidR="007A487A" w:rsidRPr="00AF7AD6">
        <w:rPr>
          <w:position w:val="-14"/>
        </w:rPr>
        <w:object w:dxaOrig="3600" w:dyaOrig="400">
          <v:shape id="_x0000_i1028" type="#_x0000_t75" style="width:180pt;height:19.5pt" o:ole="">
            <v:imagedata r:id="rId19" o:title=""/>
          </v:shape>
          <o:OLEObject Type="Embed" ProgID="Equation.DSMT4" ShapeID="_x0000_i1028" DrawAspect="Content" ObjectID="_1518414154" r:id="rId20"/>
        </w:object>
      </w:r>
    </w:p>
    <w:p w:rsidR="00703963" w:rsidRDefault="00703963" w:rsidP="00703963"/>
    <w:p w:rsidR="00703963" w:rsidRDefault="00703963" w:rsidP="00703963"/>
    <w:p w:rsidR="00703963" w:rsidRDefault="00703963" w:rsidP="00703963"/>
    <w:p w:rsidR="00703963" w:rsidRDefault="00703963" w:rsidP="00703963"/>
    <w:p w:rsidR="00703963" w:rsidRDefault="00703963" w:rsidP="00703963"/>
    <w:p w:rsidR="00703963" w:rsidRDefault="00703963" w:rsidP="00703963"/>
    <w:p w:rsidR="009523D3" w:rsidRDefault="009523D3" w:rsidP="00703963"/>
    <w:p w:rsidR="007A487A" w:rsidRDefault="007A487A" w:rsidP="00703963"/>
    <w:p w:rsidR="007A487A" w:rsidRDefault="007A487A" w:rsidP="00703963"/>
    <w:p w:rsidR="007A487A" w:rsidRDefault="007A487A" w:rsidP="00703963"/>
    <w:p w:rsidR="007A487A" w:rsidRDefault="007A487A" w:rsidP="00703963"/>
    <w:p w:rsidR="007A487A" w:rsidRDefault="007A487A" w:rsidP="00703963"/>
    <w:p w:rsidR="007A487A" w:rsidRDefault="007A487A" w:rsidP="00703963"/>
    <w:p w:rsidR="009523D3" w:rsidRDefault="009523D3" w:rsidP="00703963"/>
    <w:p w:rsidR="009523D3" w:rsidRDefault="009523D3" w:rsidP="00703963"/>
    <w:p w:rsidR="00703963" w:rsidRDefault="00703963" w:rsidP="00703963"/>
    <w:p w:rsidR="00703963" w:rsidRDefault="0076314A" w:rsidP="0076314A">
      <w:pPr>
        <w:pStyle w:val="ListParagraph"/>
        <w:ind w:left="0"/>
        <w:rPr>
          <w:noProof/>
        </w:rPr>
      </w:pPr>
      <w:r>
        <w:t xml:space="preserve">12.   </w:t>
      </w:r>
      <w:r w:rsidR="008A10D7">
        <w:t xml:space="preserve">Find a point </w:t>
      </w:r>
      <w:r w:rsidR="008A10D7">
        <w:rPr>
          <w:i/>
        </w:rPr>
        <w:t xml:space="preserve">D </w:t>
      </w:r>
      <w:r w:rsidR="008A10D7">
        <w:t xml:space="preserve">that makes the figure </w:t>
      </w:r>
      <w:r w:rsidR="0029217B" w:rsidRPr="0029217B">
        <w:rPr>
          <w:i/>
        </w:rPr>
        <w:t>ABCD</w:t>
      </w:r>
      <w:r w:rsidR="0029217B">
        <w:t xml:space="preserve"> a </w:t>
      </w:r>
      <w:r w:rsidR="008A10D7" w:rsidRPr="0029217B">
        <w:t>rhombus</w:t>
      </w:r>
      <w:r w:rsidR="008A10D7">
        <w:t xml:space="preserve">, then </w:t>
      </w:r>
      <w:r w:rsidR="008A10D7" w:rsidRPr="007C6EC8">
        <w:t>prove</w:t>
      </w:r>
      <w:r w:rsidR="008A10D7">
        <w:t xml:space="preserve"> that the figure </w:t>
      </w:r>
      <w:r w:rsidR="008A10D7">
        <w:rPr>
          <w:b/>
          <w:u w:val="single"/>
        </w:rPr>
        <w:t>is</w:t>
      </w:r>
      <w:r w:rsidR="008A10D7">
        <w:t xml:space="preserve"> a </w:t>
      </w:r>
      <w:r w:rsidR="008A10D7" w:rsidRPr="00847469">
        <w:rPr>
          <w:i/>
        </w:rPr>
        <w:t>r</w:t>
      </w:r>
      <w:r w:rsidR="008A10D7">
        <w:rPr>
          <w:i/>
        </w:rPr>
        <w:t>hombus</w:t>
      </w:r>
      <w:r w:rsidR="008A10D7">
        <w:t>.</w:t>
      </w:r>
      <w:r w:rsidR="00703963" w:rsidRPr="008A10D7">
        <w:rPr>
          <w:i/>
        </w:rPr>
        <w:tab/>
      </w:r>
      <w:r w:rsidR="00703963" w:rsidRPr="008A10D7">
        <w:rPr>
          <w:i/>
        </w:rPr>
        <w:tab/>
      </w:r>
      <w:r w:rsidR="00703963" w:rsidRPr="008A10D7">
        <w:rPr>
          <w:i/>
        </w:rPr>
        <w:tab/>
      </w:r>
      <w:r w:rsidR="00B305D6" w:rsidRPr="00AF7AD6">
        <w:rPr>
          <w:position w:val="-14"/>
        </w:rPr>
        <w:object w:dxaOrig="3460" w:dyaOrig="400">
          <v:shape id="_x0000_i1029" type="#_x0000_t75" style="width:172.5pt;height:19.5pt" o:ole="">
            <v:imagedata r:id="rId21" o:title=""/>
          </v:shape>
          <o:OLEObject Type="Embed" ProgID="Equation.DSMT4" ShapeID="_x0000_i1029" DrawAspect="Content" ObjectID="_1518414155" r:id="rId22"/>
        </w:object>
      </w:r>
    </w:p>
    <w:p w:rsidR="00703963" w:rsidRDefault="00703963" w:rsidP="00703963"/>
    <w:p w:rsidR="009523D3" w:rsidRDefault="009523D3" w:rsidP="00703963"/>
    <w:p w:rsidR="009523D3" w:rsidRDefault="009523D3" w:rsidP="00703963"/>
    <w:p w:rsidR="009523D3" w:rsidRDefault="009523D3" w:rsidP="00703963"/>
    <w:p w:rsidR="009523D3" w:rsidRDefault="009523D3" w:rsidP="00703963"/>
    <w:p w:rsidR="007A487A" w:rsidRDefault="007A487A" w:rsidP="00703963"/>
    <w:p w:rsidR="007A487A" w:rsidRDefault="007A487A" w:rsidP="00703963"/>
    <w:p w:rsidR="007A487A" w:rsidRDefault="007A487A" w:rsidP="00703963"/>
    <w:p w:rsidR="007A487A" w:rsidRDefault="007A487A" w:rsidP="00703963"/>
    <w:p w:rsidR="007A487A" w:rsidRDefault="007A487A" w:rsidP="00703963"/>
    <w:p w:rsidR="009523D3" w:rsidRDefault="009523D3" w:rsidP="00703963"/>
    <w:p w:rsidR="0076314A" w:rsidRDefault="0076314A" w:rsidP="00703963"/>
    <w:p w:rsidR="0076314A" w:rsidRDefault="0076314A" w:rsidP="00703963"/>
    <w:p w:rsidR="0076314A" w:rsidRDefault="0076314A" w:rsidP="00703963"/>
    <w:p w:rsidR="009523D3" w:rsidRDefault="009523D3" w:rsidP="00703963"/>
    <w:p w:rsidR="009523D3" w:rsidRDefault="009523D3" w:rsidP="00703963"/>
    <w:p w:rsidR="00211649" w:rsidRDefault="0076314A" w:rsidP="0076314A">
      <w:pPr>
        <w:pStyle w:val="ListParagraph"/>
        <w:ind w:left="0"/>
      </w:pPr>
      <w:r>
        <w:t xml:space="preserve">13.   </w:t>
      </w:r>
      <w:r w:rsidR="0015382D">
        <w:t>Prove that</w:t>
      </w:r>
      <w:r w:rsidR="00211649">
        <w:t xml:space="preserve"> the figure </w:t>
      </w:r>
      <w:r w:rsidR="00211649" w:rsidRPr="00211649">
        <w:rPr>
          <w:b/>
          <w:u w:val="single"/>
        </w:rPr>
        <w:t>is or is not</w:t>
      </w:r>
      <w:r w:rsidR="00211649">
        <w:t xml:space="preserve"> a </w:t>
      </w:r>
      <w:r w:rsidR="00211649" w:rsidRPr="00211649">
        <w:rPr>
          <w:i/>
        </w:rPr>
        <w:t>square</w:t>
      </w:r>
      <w:r w:rsidR="00211649">
        <w:t>.  To prove this, show that all sides are</w:t>
      </w:r>
    </w:p>
    <w:p w:rsidR="00211649" w:rsidRDefault="00211649" w:rsidP="00211649"/>
    <w:p w:rsidR="00211649" w:rsidRDefault="00211649" w:rsidP="00211649">
      <w:r>
        <w:tab/>
      </w:r>
      <w:r w:rsidR="0076314A">
        <w:t>_____</w:t>
      </w:r>
      <w:r>
        <w:t xml:space="preserve">__________________ and </w:t>
      </w:r>
      <w:r w:rsidRPr="006F2749">
        <w:rPr>
          <w:b/>
          <w:i/>
        </w:rPr>
        <w:t>adjacent</w:t>
      </w:r>
      <w:r>
        <w:t xml:space="preserve"> sides are __________________________.</w:t>
      </w:r>
    </w:p>
    <w:p w:rsidR="00211649" w:rsidRDefault="0015382D" w:rsidP="00211649">
      <w:r>
        <w:rPr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4438650</wp:posOffset>
            </wp:positionH>
            <wp:positionV relativeFrom="paragraph">
              <wp:posOffset>73048</wp:posOffset>
            </wp:positionV>
            <wp:extent cx="1905000" cy="1924050"/>
            <wp:effectExtent l="19050" t="0" r="0" b="0"/>
            <wp:wrapNone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11649" w:rsidRDefault="00211649" w:rsidP="00211649">
      <w:r>
        <w:tab/>
      </w:r>
    </w:p>
    <w:p w:rsidR="00211649" w:rsidRDefault="00211649" w:rsidP="00211649"/>
    <w:p w:rsidR="00211649" w:rsidRDefault="00211649" w:rsidP="00211649"/>
    <w:p w:rsidR="00211649" w:rsidRDefault="00211649" w:rsidP="00211649"/>
    <w:p w:rsidR="00211649" w:rsidRDefault="00211649" w:rsidP="00211649"/>
    <w:p w:rsidR="00211649" w:rsidRDefault="00211649" w:rsidP="00211649"/>
    <w:p w:rsidR="00211649" w:rsidRDefault="00211649" w:rsidP="00211649"/>
    <w:p w:rsidR="00211649" w:rsidRDefault="00211649" w:rsidP="00211649"/>
    <w:p w:rsidR="00211649" w:rsidRDefault="00211649" w:rsidP="00211649"/>
    <w:p w:rsidR="00211649" w:rsidRDefault="00211649" w:rsidP="00211649"/>
    <w:p w:rsidR="00211649" w:rsidRDefault="00211649" w:rsidP="00211649"/>
    <w:p w:rsidR="00211649" w:rsidRDefault="00211649" w:rsidP="00211649"/>
    <w:p w:rsidR="009523D3" w:rsidRDefault="0076314A" w:rsidP="0076314A">
      <w:pPr>
        <w:pStyle w:val="ListParagraph"/>
        <w:ind w:left="0"/>
      </w:pPr>
      <w:r>
        <w:lastRenderedPageBreak/>
        <w:t xml:space="preserve">14.   </w:t>
      </w:r>
      <w:r w:rsidR="0015382D">
        <w:t>Prove that the figure</w:t>
      </w:r>
      <w:r w:rsidR="00CD73CA">
        <w:t xml:space="preserve"> </w:t>
      </w:r>
      <w:r w:rsidR="00CD73CA">
        <w:rPr>
          <w:i/>
        </w:rPr>
        <w:t xml:space="preserve">VEST </w:t>
      </w:r>
      <w:r w:rsidR="0015382D">
        <w:t xml:space="preserve"> </w:t>
      </w:r>
      <w:r w:rsidR="0015382D" w:rsidRPr="00211649">
        <w:rPr>
          <w:b/>
          <w:u w:val="single"/>
        </w:rPr>
        <w:t>is or is not</w:t>
      </w:r>
      <w:r w:rsidR="0015382D">
        <w:t xml:space="preserve"> a </w:t>
      </w:r>
      <w:r w:rsidR="0015382D" w:rsidRPr="00211649">
        <w:rPr>
          <w:i/>
        </w:rPr>
        <w:t>square</w:t>
      </w:r>
      <w:r>
        <w:t xml:space="preserve">.  </w:t>
      </w:r>
      <w:r w:rsidR="0015382D">
        <w:tab/>
      </w:r>
      <w:r w:rsidR="00461459" w:rsidRPr="00AF7AD6">
        <w:rPr>
          <w:position w:val="-14"/>
        </w:rPr>
        <w:object w:dxaOrig="3580" w:dyaOrig="400">
          <v:shape id="_x0000_i1030" type="#_x0000_t75" style="width:179.25pt;height:19.5pt" o:ole="">
            <v:imagedata r:id="rId24" o:title=""/>
          </v:shape>
          <o:OLEObject Type="Embed" ProgID="Equation.DSMT4" ShapeID="_x0000_i1030" DrawAspect="Content" ObjectID="_1518414156" r:id="rId25"/>
        </w:object>
      </w:r>
    </w:p>
    <w:p w:rsidR="00CD73CA" w:rsidRDefault="00CD73CA" w:rsidP="00CD73CA"/>
    <w:p w:rsidR="00CD73CA" w:rsidRDefault="00CD73CA" w:rsidP="00CD73CA"/>
    <w:p w:rsidR="00CD73CA" w:rsidRDefault="00CD73CA" w:rsidP="00CD73CA"/>
    <w:p w:rsidR="00CD73CA" w:rsidRDefault="00CD73CA" w:rsidP="00CD73CA"/>
    <w:p w:rsidR="00CD73CA" w:rsidRDefault="00CD73CA" w:rsidP="00CD73CA"/>
    <w:p w:rsidR="00CD73CA" w:rsidRDefault="00CD73CA" w:rsidP="00CD73CA"/>
    <w:p w:rsidR="00461459" w:rsidRDefault="00461459" w:rsidP="00CD73CA"/>
    <w:p w:rsidR="00461459" w:rsidRDefault="00461459" w:rsidP="00CD73CA"/>
    <w:p w:rsidR="00461459" w:rsidRDefault="00461459" w:rsidP="00CD73CA"/>
    <w:p w:rsidR="00461459" w:rsidRDefault="00461459" w:rsidP="00CD73CA"/>
    <w:p w:rsidR="00461459" w:rsidRDefault="00461459" w:rsidP="00CD73CA"/>
    <w:p w:rsidR="00CD73CA" w:rsidRDefault="00CD73CA" w:rsidP="00CD73CA"/>
    <w:p w:rsidR="00CD73CA" w:rsidRDefault="00CD73CA" w:rsidP="00CD73CA"/>
    <w:p w:rsidR="00CD73CA" w:rsidRDefault="00CD73CA" w:rsidP="00CD73CA"/>
    <w:p w:rsidR="00CD73CA" w:rsidRDefault="00CD73CA" w:rsidP="00CD73CA"/>
    <w:p w:rsidR="00A13924" w:rsidRDefault="0056431D" w:rsidP="0076314A">
      <w:pPr>
        <w:pStyle w:val="ListParagraph"/>
        <w:spacing w:line="480" w:lineRule="auto"/>
        <w:ind w:left="450" w:hanging="450"/>
      </w:pPr>
      <w:r>
        <w:rPr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4088130</wp:posOffset>
            </wp:positionH>
            <wp:positionV relativeFrom="paragraph">
              <wp:posOffset>226695</wp:posOffset>
            </wp:positionV>
            <wp:extent cx="1992630" cy="2011680"/>
            <wp:effectExtent l="19050" t="0" r="7620" b="0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2630" cy="2011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6314A">
        <w:t xml:space="preserve">15.   </w:t>
      </w:r>
      <w:r w:rsidR="00CD73CA">
        <w:t xml:space="preserve">Prove that the figure </w:t>
      </w:r>
      <w:r w:rsidR="00CD73CA">
        <w:rPr>
          <w:b/>
          <w:u w:val="single"/>
        </w:rPr>
        <w:t>is or is not</w:t>
      </w:r>
      <w:r w:rsidR="00CD73CA">
        <w:t xml:space="preserve"> a </w:t>
      </w:r>
      <w:r w:rsidR="00CD73CA" w:rsidRPr="00CD73CA">
        <w:rPr>
          <w:i/>
        </w:rPr>
        <w:t>right triangle</w:t>
      </w:r>
      <w:r w:rsidR="00CD73CA">
        <w:t>.</w:t>
      </w:r>
      <w:r>
        <w:t xml:space="preserve">  To prove this, show that</w:t>
      </w:r>
      <w:r w:rsidR="0076314A">
        <w:t xml:space="preserve"> one pair of consecutive sides </w:t>
      </w:r>
      <w:r>
        <w:t xml:space="preserve">are_______________________. </w:t>
      </w:r>
    </w:p>
    <w:p w:rsidR="00A13924" w:rsidRDefault="00A13924" w:rsidP="00A13924"/>
    <w:p w:rsidR="00A13924" w:rsidRDefault="00A13924" w:rsidP="00A13924"/>
    <w:p w:rsidR="00A13924" w:rsidRDefault="00A13924" w:rsidP="00A13924"/>
    <w:p w:rsidR="00A13924" w:rsidRDefault="00A13924" w:rsidP="00A13924"/>
    <w:p w:rsidR="00A13924" w:rsidRDefault="00A13924" w:rsidP="00A13924"/>
    <w:p w:rsidR="00A13924" w:rsidRDefault="00A13924" w:rsidP="00A13924"/>
    <w:p w:rsidR="00A13924" w:rsidRDefault="00A13924" w:rsidP="00A13924"/>
    <w:p w:rsidR="00A13924" w:rsidRDefault="00A13924" w:rsidP="00A13924"/>
    <w:p w:rsidR="00A13924" w:rsidRDefault="00A13924" w:rsidP="00A13924"/>
    <w:p w:rsidR="00461459" w:rsidRDefault="00461459" w:rsidP="00A13924"/>
    <w:p w:rsidR="00461459" w:rsidRDefault="00461459" w:rsidP="00A13924"/>
    <w:p w:rsidR="00461459" w:rsidRDefault="00461459" w:rsidP="00A13924"/>
    <w:p w:rsidR="00461459" w:rsidRDefault="00461459" w:rsidP="00A13924"/>
    <w:p w:rsidR="00461459" w:rsidRDefault="00461459" w:rsidP="00A13924"/>
    <w:p w:rsidR="00A13924" w:rsidRDefault="00A13924" w:rsidP="00A13924"/>
    <w:p w:rsidR="00A13924" w:rsidRDefault="0076314A" w:rsidP="0076314A">
      <w:pPr>
        <w:pStyle w:val="ListParagraph"/>
        <w:ind w:left="0"/>
      </w:pPr>
      <w:r>
        <w:t xml:space="preserve">16.   </w:t>
      </w:r>
      <w:r w:rsidR="00A13924">
        <w:t xml:space="preserve">Prove that the figure </w:t>
      </w:r>
      <w:r w:rsidR="00A13924">
        <w:rPr>
          <w:i/>
        </w:rPr>
        <w:t xml:space="preserve">CAT </w:t>
      </w:r>
      <w:r w:rsidR="00A13924">
        <w:t xml:space="preserve"> </w:t>
      </w:r>
      <w:r w:rsidR="00A13924" w:rsidRPr="00A13924">
        <w:rPr>
          <w:b/>
          <w:u w:val="single"/>
        </w:rPr>
        <w:t>is or is not</w:t>
      </w:r>
      <w:r w:rsidR="00A13924">
        <w:t xml:space="preserve"> a </w:t>
      </w:r>
      <w:r w:rsidR="00A13924" w:rsidRPr="00A13924">
        <w:rPr>
          <w:i/>
        </w:rPr>
        <w:t>right triangle</w:t>
      </w:r>
      <w:r w:rsidR="00A13924">
        <w:t xml:space="preserve">.         </w:t>
      </w:r>
      <w:r w:rsidR="00461459" w:rsidRPr="00AF7AD6">
        <w:rPr>
          <w:position w:val="-14"/>
        </w:rPr>
        <w:object w:dxaOrig="3019" w:dyaOrig="400">
          <v:shape id="_x0000_i1031" type="#_x0000_t75" style="width:150.75pt;height:19.5pt" o:ole="">
            <v:imagedata r:id="rId27" o:title=""/>
          </v:shape>
          <o:OLEObject Type="Embed" ProgID="Equation.DSMT4" ShapeID="_x0000_i1031" DrawAspect="Content" ObjectID="_1518414157" r:id="rId28"/>
        </w:object>
      </w:r>
    </w:p>
    <w:p w:rsidR="00CD73CA" w:rsidRDefault="00CD73CA" w:rsidP="00A13924">
      <w:r>
        <w:tab/>
      </w:r>
    </w:p>
    <w:sectPr w:rsidR="00CD73CA" w:rsidSect="0076314A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5D00E3"/>
    <w:multiLevelType w:val="hybridMultilevel"/>
    <w:tmpl w:val="89C841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C11477F"/>
    <w:multiLevelType w:val="hybridMultilevel"/>
    <w:tmpl w:val="7E10D3EE"/>
    <w:lvl w:ilvl="0" w:tplc="A4CCB648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23839C4"/>
    <w:multiLevelType w:val="hybridMultilevel"/>
    <w:tmpl w:val="2348D982"/>
    <w:lvl w:ilvl="0" w:tplc="2C288192">
      <w:start w:val="4"/>
      <w:numFmt w:val="decimal"/>
      <w:lvlText w:val="%1."/>
      <w:lvlJc w:val="left"/>
      <w:pPr>
        <w:ind w:left="18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68" w:hanging="360"/>
      </w:pPr>
    </w:lvl>
    <w:lvl w:ilvl="2" w:tplc="0409001B" w:tentative="1">
      <w:start w:val="1"/>
      <w:numFmt w:val="lowerRoman"/>
      <w:lvlText w:val="%3."/>
      <w:lvlJc w:val="right"/>
      <w:pPr>
        <w:ind w:left="3288" w:hanging="180"/>
      </w:pPr>
    </w:lvl>
    <w:lvl w:ilvl="3" w:tplc="0409000F" w:tentative="1">
      <w:start w:val="1"/>
      <w:numFmt w:val="decimal"/>
      <w:lvlText w:val="%4."/>
      <w:lvlJc w:val="left"/>
      <w:pPr>
        <w:ind w:left="4008" w:hanging="360"/>
      </w:pPr>
    </w:lvl>
    <w:lvl w:ilvl="4" w:tplc="04090019" w:tentative="1">
      <w:start w:val="1"/>
      <w:numFmt w:val="lowerLetter"/>
      <w:lvlText w:val="%5."/>
      <w:lvlJc w:val="left"/>
      <w:pPr>
        <w:ind w:left="4728" w:hanging="360"/>
      </w:pPr>
    </w:lvl>
    <w:lvl w:ilvl="5" w:tplc="0409001B" w:tentative="1">
      <w:start w:val="1"/>
      <w:numFmt w:val="lowerRoman"/>
      <w:lvlText w:val="%6."/>
      <w:lvlJc w:val="right"/>
      <w:pPr>
        <w:ind w:left="5448" w:hanging="180"/>
      </w:pPr>
    </w:lvl>
    <w:lvl w:ilvl="6" w:tplc="0409000F" w:tentative="1">
      <w:start w:val="1"/>
      <w:numFmt w:val="decimal"/>
      <w:lvlText w:val="%7."/>
      <w:lvlJc w:val="left"/>
      <w:pPr>
        <w:ind w:left="6168" w:hanging="360"/>
      </w:pPr>
    </w:lvl>
    <w:lvl w:ilvl="7" w:tplc="04090019" w:tentative="1">
      <w:start w:val="1"/>
      <w:numFmt w:val="lowerLetter"/>
      <w:lvlText w:val="%8."/>
      <w:lvlJc w:val="left"/>
      <w:pPr>
        <w:ind w:left="6888" w:hanging="360"/>
      </w:pPr>
    </w:lvl>
    <w:lvl w:ilvl="8" w:tplc="0409001B" w:tentative="1">
      <w:start w:val="1"/>
      <w:numFmt w:val="lowerRoman"/>
      <w:lvlText w:val="%9."/>
      <w:lvlJc w:val="right"/>
      <w:pPr>
        <w:ind w:left="7608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D85D1B"/>
    <w:rsid w:val="00056A98"/>
    <w:rsid w:val="000C3CA8"/>
    <w:rsid w:val="001346EC"/>
    <w:rsid w:val="0015382D"/>
    <w:rsid w:val="001B4BCA"/>
    <w:rsid w:val="001C79A4"/>
    <w:rsid w:val="001E5D18"/>
    <w:rsid w:val="00211649"/>
    <w:rsid w:val="002226F1"/>
    <w:rsid w:val="00257F43"/>
    <w:rsid w:val="0029217B"/>
    <w:rsid w:val="002C31CE"/>
    <w:rsid w:val="00311061"/>
    <w:rsid w:val="0031540E"/>
    <w:rsid w:val="003B26AC"/>
    <w:rsid w:val="003D7AE0"/>
    <w:rsid w:val="00432ADB"/>
    <w:rsid w:val="00443563"/>
    <w:rsid w:val="00461459"/>
    <w:rsid w:val="004D5378"/>
    <w:rsid w:val="005275BB"/>
    <w:rsid w:val="0056431D"/>
    <w:rsid w:val="00615218"/>
    <w:rsid w:val="0066133E"/>
    <w:rsid w:val="00684372"/>
    <w:rsid w:val="006963A9"/>
    <w:rsid w:val="006A4972"/>
    <w:rsid w:val="006D6422"/>
    <w:rsid w:val="006E32A3"/>
    <w:rsid w:val="00703963"/>
    <w:rsid w:val="00724AA6"/>
    <w:rsid w:val="0076314A"/>
    <w:rsid w:val="00771FF6"/>
    <w:rsid w:val="007A487A"/>
    <w:rsid w:val="007A4979"/>
    <w:rsid w:val="007C6EC8"/>
    <w:rsid w:val="00847469"/>
    <w:rsid w:val="008A10D7"/>
    <w:rsid w:val="0094713A"/>
    <w:rsid w:val="009523D3"/>
    <w:rsid w:val="00A06992"/>
    <w:rsid w:val="00A13924"/>
    <w:rsid w:val="00A85898"/>
    <w:rsid w:val="00AB4417"/>
    <w:rsid w:val="00AF7AD6"/>
    <w:rsid w:val="00B305D6"/>
    <w:rsid w:val="00B843C0"/>
    <w:rsid w:val="00CA306D"/>
    <w:rsid w:val="00CD73CA"/>
    <w:rsid w:val="00CF6A4D"/>
    <w:rsid w:val="00D10F10"/>
    <w:rsid w:val="00D71C3C"/>
    <w:rsid w:val="00D85D1B"/>
    <w:rsid w:val="00F11CE1"/>
    <w:rsid w:val="00F924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5D1B"/>
    <w:pPr>
      <w:spacing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0699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6992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F7AD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image" Target="media/image12.wmf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oleObject" Target="embeddings/oleObject4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3.png"/><Relationship Id="rId28" Type="http://schemas.openxmlformats.org/officeDocument/2006/relationships/oleObject" Target="embeddings/oleObject7.bin"/><Relationship Id="rId10" Type="http://schemas.openxmlformats.org/officeDocument/2006/relationships/image" Target="media/image4.wmf"/><Relationship Id="rId19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oleObject" Target="embeddings/oleObject5.bin"/><Relationship Id="rId27" Type="http://schemas.openxmlformats.org/officeDocument/2006/relationships/image" Target="media/image16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678E6DA-9F82-4674-BD05-F1DD99E7E6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5</Pages>
  <Words>349</Words>
  <Characters>199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9</cp:revision>
  <cp:lastPrinted>2016-02-25T16:17:00Z</cp:lastPrinted>
  <dcterms:created xsi:type="dcterms:W3CDTF">2016-02-25T15:43:00Z</dcterms:created>
  <dcterms:modified xsi:type="dcterms:W3CDTF">2016-03-02T1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